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4"/>
  </p:sldMasterIdLst>
  <p:notesMasterIdLst>
    <p:notesMasterId r:id="rId12"/>
  </p:notesMasterIdLst>
  <p:sldIdLst>
    <p:sldId id="257" r:id="rId5"/>
    <p:sldId id="256" r:id="rId6"/>
    <p:sldId id="263" r:id="rId7"/>
    <p:sldId id="258" r:id="rId8"/>
    <p:sldId id="266" r:id="rId9"/>
    <p:sldId id="271" r:id="rId10"/>
    <p:sldId id="262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179D4E9E-8D1D-4529-8D9B-2AECFF743EF9}" v="2" dt="2021-10-28T06:33:50.522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3" d="100"/>
          <a:sy n="83" d="100"/>
        </p:scale>
        <p:origin x="1450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presProps" Target="presProps.xml"/><Relationship Id="rId18" Type="http://schemas.microsoft.com/office/2015/10/relationships/revisionInfo" Target="revisionInfo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notesMaster" Target="notesMasters/notesMaster1.xml"/><Relationship Id="rId17" Type="http://schemas.microsoft.com/office/2016/11/relationships/changesInfo" Target="changesInfos/changesInfo1.xml"/><Relationship Id="rId2" Type="http://schemas.openxmlformats.org/officeDocument/2006/relationships/customXml" Target="../customXml/item2.xml"/><Relationship Id="rId16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theme" Target="theme/theme1.xml"/><Relationship Id="rId10" Type="http://schemas.openxmlformats.org/officeDocument/2006/relationships/slide" Target="slides/slide6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NIMMAKAYALA VIHALROY - [CYSA.1021444]" userId="S::cysa.1021444@cb.students.amrita.edu::49c8cfc9-2292-41e6-b5c2-d10dc3355f2a" providerId="AD" clId="Web-{179D4E9E-8D1D-4529-8D9B-2AECFF743EF9}"/>
    <pc:docChg chg="modSld">
      <pc:chgData name="NIMMAKAYALA VIHALROY - [CYSA.1021444]" userId="S::cysa.1021444@cb.students.amrita.edu::49c8cfc9-2292-41e6-b5c2-d10dc3355f2a" providerId="AD" clId="Web-{179D4E9E-8D1D-4529-8D9B-2AECFF743EF9}" dt="2021-10-28T06:33:50.522" v="1" actId="1076"/>
      <pc:docMkLst>
        <pc:docMk/>
      </pc:docMkLst>
      <pc:sldChg chg="modSp">
        <pc:chgData name="NIMMAKAYALA VIHALROY - [CYSA.1021444]" userId="S::cysa.1021444@cb.students.amrita.edu::49c8cfc9-2292-41e6-b5c2-d10dc3355f2a" providerId="AD" clId="Web-{179D4E9E-8D1D-4529-8D9B-2AECFF743EF9}" dt="2021-10-28T06:33:50.522" v="1" actId="1076"/>
        <pc:sldMkLst>
          <pc:docMk/>
          <pc:sldMk cId="0" sldId="256"/>
        </pc:sldMkLst>
        <pc:spChg chg="mod">
          <ac:chgData name="NIMMAKAYALA VIHALROY - [CYSA.1021444]" userId="S::cysa.1021444@cb.students.amrita.edu::49c8cfc9-2292-41e6-b5c2-d10dc3355f2a" providerId="AD" clId="Web-{179D4E9E-8D1D-4529-8D9B-2AECFF743EF9}" dt="2021-10-28T06:33:50.522" v="1" actId="1076"/>
          <ac:spMkLst>
            <pc:docMk/>
            <pc:sldMk cId="0" sldId="256"/>
            <ac:spMk id="4" creationId="{00000000-0000-0000-0000-000000000000}"/>
          </ac:spMkLst>
        </pc:spChg>
        <pc:spChg chg="mod">
          <ac:chgData name="NIMMAKAYALA VIHALROY - [CYSA.1021444]" userId="S::cysa.1021444@cb.students.amrita.edu::49c8cfc9-2292-41e6-b5c2-d10dc3355f2a" providerId="AD" clId="Web-{179D4E9E-8D1D-4529-8D9B-2AECFF743EF9}" dt="2021-10-28T06:33:49.147" v="0" actId="1076"/>
          <ac:spMkLst>
            <pc:docMk/>
            <pc:sldMk cId="0" sldId="256"/>
            <ac:spMk id="5" creationId="{00000000-0000-0000-0000-000000000000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3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11DA5CD-8BEE-43ED-B4E2-8AC9D4C4F841}" type="datetimeFigureOut">
              <a:rPr lang="en-US" smtClean="0"/>
              <a:t>10/27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4A666E-1AA8-4D31-834F-4F86435B0222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393F95-D4D4-4DBF-B833-66FAEC6975E9}" type="datetime1">
              <a:rPr lang="en-US" smtClean="0"/>
              <a:t>10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cture 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9A6C39-508A-4487-AF01-8C43FD01542F}" type="datetime1">
              <a:rPr lang="en-US" smtClean="0"/>
              <a:t>10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cture 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76C7ED-B20D-454C-A222-C3CF1C5279B2}" type="datetime1">
              <a:rPr lang="en-US" smtClean="0"/>
              <a:t>10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cture 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AAA7B4-FD11-4028-8546-F13CB946CC68}" type="datetime1">
              <a:rPr lang="en-US" smtClean="0"/>
              <a:t>10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cture 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F42659-19C9-48E9-8E7E-CA00DA429FC7}" type="datetime1">
              <a:rPr lang="en-US" smtClean="0"/>
              <a:t>10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cture 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227FE-6921-45AD-AEDA-6A5B1EC9BA0F}" type="datetime1">
              <a:rPr lang="en-US" smtClean="0"/>
              <a:t>10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cture 1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EC33FE-B98F-4789-84D6-3898E6814641}" type="datetime1">
              <a:rPr lang="en-US" smtClean="0"/>
              <a:t>10/27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cture 1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149AE8-1ABD-4A73-941C-88A69C80533C}" type="datetime1">
              <a:rPr lang="en-US" smtClean="0"/>
              <a:t>10/2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cture 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246B2B-7C9D-4231-8BE0-F877CF1AEAF1}" type="datetime1">
              <a:rPr lang="en-US" smtClean="0"/>
              <a:t>10/27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cture 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DCB66D-858E-429B-90FB-0576161CA1F4}" type="datetime1">
              <a:rPr lang="en-US" smtClean="0"/>
              <a:t>10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cture 1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63D388-D54F-4B77-B6E2-AE852A3A0C24}" type="datetime1">
              <a:rPr lang="en-US" smtClean="0"/>
              <a:t>10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cture 1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EA1F4E6-701C-4AD6-87CE-6C55CD62EF4A}" type="datetime1">
              <a:rPr lang="en-US" smtClean="0"/>
              <a:t>10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Lecture 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70DEB-9C44-4965-9766-CB9D5C50E239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1.pn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3.wmf"/><Relationship Id="rId9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5.wmf"/><Relationship Id="rId3" Type="http://schemas.openxmlformats.org/officeDocument/2006/relationships/oleObject" Target="../embeddings/oleObject6.bin"/><Relationship Id="rId7" Type="http://schemas.openxmlformats.org/officeDocument/2006/relationships/image" Target="../media/image10.wmf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1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981200"/>
            <a:ext cx="8229600" cy="1828800"/>
          </a:xfrm>
        </p:spPr>
        <p:txBody>
          <a:bodyPr>
            <a:normAutofit/>
          </a:bodyPr>
          <a:lstStyle/>
          <a:p>
            <a:r>
              <a:rPr lang="en-US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ries and parallel connection - Inductor</a:t>
            </a:r>
          </a:p>
        </p:txBody>
      </p:sp>
    </p:spTree>
  </p:cSld>
  <p:clrMapOvr>
    <a:masterClrMapping/>
  </p:clrMapOvr>
  <p:transition spd="slow">
    <p:dissolv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223092" y="1348783"/>
            <a:ext cx="8229600" cy="1143000"/>
          </a:xfrm>
          <a:solidFill>
            <a:srgbClr val="00B050"/>
          </a:solidFill>
        </p:spPr>
        <p:txBody>
          <a:bodyPr>
            <a:normAutofit/>
          </a:bodyPr>
          <a:lstStyle/>
          <a:p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ries connection</a:t>
            </a:r>
            <a:endParaRPr lang="en-US" sz="13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74573" y="-4252511"/>
            <a:ext cx="8229600" cy="4525963"/>
          </a:xfrm>
          <a:solidFill>
            <a:srgbClr val="00B050"/>
          </a:solidFill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single path for the 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rrent 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flow which is 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qual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oltage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cross the components will be 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fferent</a:t>
            </a:r>
          </a:p>
          <a:p>
            <a:pPr marL="514350" indent="-514350">
              <a:buNone/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886200" y="6356350"/>
            <a:ext cx="1219200" cy="365125"/>
          </a:xfrm>
          <a:solidFill>
            <a:schemeClr val="accent3">
              <a:lumMod val="60000"/>
              <a:lumOff val="40000"/>
            </a:schemeClr>
          </a:solidFill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Lecture 6C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fld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3698082"/>
            <a:ext cx="4105275" cy="169545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19675" y="3721894"/>
            <a:ext cx="2600325" cy="1647825"/>
          </a:xfrm>
          <a:prstGeom prst="rect">
            <a:avLst/>
          </a:prstGeom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solidFill>
            <a:srgbClr val="00B050"/>
          </a:solidFill>
        </p:spPr>
        <p:txBody>
          <a:bodyPr>
            <a:normAutofit/>
          </a:bodyPr>
          <a:lstStyle/>
          <a:p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ries connection</a:t>
            </a:r>
            <a:endParaRPr lang="en-US" sz="13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fld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3" imgW="2743200" imgH="4267200" progId="Equation.DSMT4">
                  <p:embed/>
                </p:oleObj>
              </mc:Choice>
              <mc:Fallback>
                <p:oleObj name="Equation" r:id="rId3" imgW="2743200" imgH="4267200" progId="Equation.DSMT4">
                  <p:embed/>
                  <p:pic>
                    <p:nvPicPr>
                      <p:cNvPr id="0" name="Picture 2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95800" y="4430713"/>
            <a:ext cx="4105275" cy="1695450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33400" y="1417637"/>
          <a:ext cx="990600" cy="767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6" imgW="12192000" imgH="9448800" progId="Equation.DSMT4">
                  <p:embed/>
                </p:oleObj>
              </mc:Choice>
              <mc:Fallback>
                <p:oleObj name="Equation" r:id="rId6" imgW="12192000" imgH="9448800" progId="Equation.DSMT4">
                  <p:embed/>
                  <p:pic>
                    <p:nvPicPr>
                      <p:cNvPr id="0" name="Picture 207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3400" y="1417637"/>
                        <a:ext cx="990600" cy="767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33400" y="2286000"/>
          <a:ext cx="2514600" cy="502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8" imgW="27432000" imgH="5486400" progId="Equation.DSMT4">
                  <p:embed/>
                </p:oleObj>
              </mc:Choice>
              <mc:Fallback>
                <p:oleObj name="Equation" r:id="rId8" imgW="27432000" imgH="5486400" progId="Equation.DSMT4">
                  <p:embed/>
                  <p:pic>
                    <p:nvPicPr>
                      <p:cNvPr id="0" name="Picture 207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3400" y="2286000"/>
                        <a:ext cx="2514600" cy="502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33400" y="2889568"/>
          <a:ext cx="3581400" cy="854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10" imgW="39624000" imgH="9448800" progId="Equation.DSMT4">
                  <p:embed/>
                </p:oleObj>
              </mc:Choice>
              <mc:Fallback>
                <p:oleObj name="Equation" r:id="rId10" imgW="39624000" imgH="9448800" progId="Equation.DSMT4">
                  <p:embed/>
                  <p:pic>
                    <p:nvPicPr>
                      <p:cNvPr id="0" name="Picture 208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3400" y="2889568"/>
                        <a:ext cx="3581400" cy="854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83124" y="3844241"/>
          <a:ext cx="3062682" cy="586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12" imgW="28651200" imgH="5486400" progId="Equation.DSMT4">
                  <p:embed/>
                </p:oleObj>
              </mc:Choice>
              <mc:Fallback>
                <p:oleObj name="Equation" r:id="rId12" imgW="28651200" imgH="5486400" progId="Equation.DSMT4">
                  <p:embed/>
                  <p:pic>
                    <p:nvPicPr>
                      <p:cNvPr id="0" name="Picture 208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3124" y="3844241"/>
                        <a:ext cx="3062682" cy="5864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886200" y="6356350"/>
            <a:ext cx="1219200" cy="365125"/>
          </a:xfrm>
          <a:solidFill>
            <a:schemeClr val="accent3">
              <a:lumMod val="60000"/>
              <a:lumOff val="40000"/>
            </a:schemeClr>
          </a:solidFill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Lecture 6C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solidFill>
            <a:srgbClr val="00B050"/>
          </a:solidFill>
        </p:spPr>
        <p:txBody>
          <a:bodyPr>
            <a:normAutofit/>
          </a:bodyPr>
          <a:lstStyle/>
          <a:p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allel connection</a:t>
            </a:r>
            <a:b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13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solidFill>
            <a:srgbClr val="00B050"/>
          </a:solidFill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ple path for the 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rrent 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flow which is 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fferent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oltage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cross the components will be 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qu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fld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3781425"/>
            <a:ext cx="4362450" cy="17526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3810000"/>
            <a:ext cx="2495550" cy="1695450"/>
          </a:xfrm>
          <a:prstGeom prst="rect">
            <a:avLst/>
          </a:prstGeom>
        </p:spPr>
      </p:pic>
      <p:sp>
        <p:nvSpPr>
          <p:cNvPr id="10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886200" y="6356350"/>
            <a:ext cx="1219200" cy="365125"/>
          </a:xfrm>
          <a:solidFill>
            <a:schemeClr val="accent3">
              <a:lumMod val="60000"/>
              <a:lumOff val="40000"/>
            </a:schemeClr>
          </a:solidFill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Lecture 6C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fld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33400" y="315552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3" imgW="2743200" imgH="4267200" progId="Equation.DSMT4">
                  <p:embed/>
                </p:oleObj>
              </mc:Choice>
              <mc:Fallback>
                <p:oleObj name="Equation" r:id="rId3" imgW="2743200" imgH="4267200" progId="Equation.DSMT4">
                  <p:embed/>
                  <p:pic>
                    <p:nvPicPr>
                      <p:cNvPr id="0" name="Picture 51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315552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33400" y="315552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5" imgW="2743200" imgH="4267200" progId="Equation.DSMT4">
                  <p:embed/>
                </p:oleObj>
              </mc:Choice>
              <mc:Fallback>
                <p:oleObj name="Equation" r:id="rId5" imgW="2743200" imgH="4267200" progId="Equation.DSMT4">
                  <p:embed/>
                  <p:pic>
                    <p:nvPicPr>
                      <p:cNvPr id="0" name="Picture 51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315552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33400" y="315552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6" imgW="2743200" imgH="4267200" progId="Equation.DSMT4">
                  <p:embed/>
                </p:oleObj>
              </mc:Choice>
              <mc:Fallback>
                <p:oleObj name="Equation" r:id="rId6" imgW="2743200" imgH="4267200" progId="Equation.DSMT4">
                  <p:embed/>
                  <p:pic>
                    <p:nvPicPr>
                      <p:cNvPr id="0" name="Picture 518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3400" y="315552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300783" y="4373563"/>
            <a:ext cx="4362450" cy="1752600"/>
          </a:xfrm>
          <a:prstGeom prst="rect">
            <a:avLst/>
          </a:prstGeom>
        </p:spPr>
      </p:pic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457199" y="2396663"/>
          <a:ext cx="2057400" cy="46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9" imgW="24079200" imgH="5486400" progId="Equation.DSMT4">
                  <p:embed/>
                </p:oleObj>
              </mc:Choice>
              <mc:Fallback>
                <p:oleObj name="Equation" r:id="rId9" imgW="24079200" imgH="5486400" progId="Equation.DSMT4">
                  <p:embed/>
                  <p:pic>
                    <p:nvPicPr>
                      <p:cNvPr id="0" name="Picture 518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7199" y="2396663"/>
                        <a:ext cx="2057400" cy="46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463484" y="1672315"/>
          <a:ext cx="2051115" cy="739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11" imgW="26212800" imgH="9448800" progId="Equation.DSMT4">
                  <p:embed/>
                </p:oleObj>
              </mc:Choice>
              <mc:Fallback>
                <p:oleObj name="Equation" r:id="rId11" imgW="26212800" imgH="9448800" progId="Equation.DSMT4">
                  <p:embed/>
                  <p:pic>
                    <p:nvPicPr>
                      <p:cNvPr id="0" name="Picture 518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3484" y="1672315"/>
                        <a:ext cx="2051115" cy="739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57199" y="2937263"/>
          <a:ext cx="7010401" cy="839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13" imgW="86563200" imgH="10363200" progId="Equation.DSMT4">
                  <p:embed/>
                </p:oleObj>
              </mc:Choice>
              <mc:Fallback>
                <p:oleObj name="Equation" r:id="rId13" imgW="86563200" imgH="10363200" progId="Equation.DSMT4">
                  <p:embed/>
                  <p:pic>
                    <p:nvPicPr>
                      <p:cNvPr id="0" name="Picture 518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7199" y="2937263"/>
                        <a:ext cx="7010401" cy="8392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457199" y="3844463"/>
          <a:ext cx="2057400" cy="744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15" imgW="28651200" imgH="10363200" progId="Equation.DSMT4">
                  <p:embed/>
                </p:oleObj>
              </mc:Choice>
              <mc:Fallback>
                <p:oleObj name="Equation" r:id="rId15" imgW="28651200" imgH="10363200" progId="Equation.DSMT4">
                  <p:embed/>
                  <p:pic>
                    <p:nvPicPr>
                      <p:cNvPr id="0" name="Picture 518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7199" y="3844463"/>
                        <a:ext cx="2057400" cy="7441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457199" y="4656556"/>
          <a:ext cx="1371602" cy="90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17" imgW="17068800" imgH="11277600" progId="Equation.DSMT4">
                  <p:embed/>
                </p:oleObj>
              </mc:Choice>
              <mc:Fallback>
                <p:oleObj name="Equation" r:id="rId17" imgW="17068800" imgH="11277600" progId="Equation.DSMT4">
                  <p:embed/>
                  <p:pic>
                    <p:nvPicPr>
                      <p:cNvPr id="0" name="Picture 518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57199" y="4656556"/>
                        <a:ext cx="1371602" cy="906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886200" y="6356350"/>
            <a:ext cx="1219200" cy="365125"/>
          </a:xfrm>
          <a:solidFill>
            <a:schemeClr val="accent3">
              <a:lumMod val="60000"/>
              <a:lumOff val="40000"/>
            </a:schemeClr>
          </a:solidFill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Lecture 6C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solidFill>
            <a:srgbClr val="00B050"/>
          </a:solidFill>
        </p:spPr>
        <p:txBody>
          <a:bodyPr>
            <a:normAutofit/>
          </a:bodyPr>
          <a:lstStyle/>
          <a:p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ference</a:t>
            </a:r>
            <a:endParaRPr lang="en-US" sz="13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solidFill>
            <a:srgbClr val="00B050"/>
          </a:solidFill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2400" dirty="0">
                <a:solidFill>
                  <a:schemeClr val="bg1"/>
                </a:solidFill>
              </a:rPr>
              <a:t>Edward Hughes. “Electrical and Electronic Technology”, 10th Edition, Pearson Education Asia, 2019</a:t>
            </a:r>
          </a:p>
          <a:p>
            <a:pPr marL="514350" indent="-514350">
              <a:buFont typeface="+mj-lt"/>
              <a:buAutoNum type="arabicPeriod"/>
            </a:pPr>
            <a:r>
              <a:rPr lang="en-GB" sz="2400" dirty="0">
                <a:solidFill>
                  <a:schemeClr val="bg1"/>
                </a:solidFill>
              </a:rPr>
              <a:t>Alexander and </a:t>
            </a:r>
            <a:r>
              <a:rPr lang="en-GB" sz="2400" dirty="0" err="1">
                <a:solidFill>
                  <a:schemeClr val="bg1"/>
                </a:solidFill>
              </a:rPr>
              <a:t>Sadiku</a:t>
            </a:r>
            <a:r>
              <a:rPr lang="en-GB" sz="2400" dirty="0">
                <a:solidFill>
                  <a:schemeClr val="bg1"/>
                </a:solidFill>
              </a:rPr>
              <a:t>. “Fundamental of electric circuits”, McGraw-Hill, Fifth </a:t>
            </a:r>
            <a:r>
              <a:rPr lang="en-GB" sz="2400" dirty="0" err="1">
                <a:solidFill>
                  <a:schemeClr val="bg1"/>
                </a:solidFill>
              </a:rPr>
              <a:t>editon</a:t>
            </a:r>
            <a:endParaRPr lang="en-US" sz="2400" dirty="0">
              <a:solidFill>
                <a:schemeClr val="bg1"/>
              </a:solidFill>
            </a:endParaRPr>
          </a:p>
          <a:p>
            <a:pPr marL="514350" indent="-514350">
              <a:buFont typeface="+mj-lt"/>
              <a:buAutoNum type="arabicPeriod"/>
            </a:pP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fld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886200" y="6356350"/>
            <a:ext cx="1219200" cy="365125"/>
          </a:xfrm>
          <a:solidFill>
            <a:schemeClr val="accent3">
              <a:lumMod val="60000"/>
              <a:lumOff val="40000"/>
            </a:schemeClr>
          </a:solidFill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Lecture 6C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286000"/>
            <a:ext cx="8229600" cy="1447800"/>
          </a:xfrm>
          <a:solidFill>
            <a:srgbClr val="00B050"/>
          </a:solidFill>
        </p:spPr>
        <p:txBody>
          <a:bodyPr>
            <a:normAutofit/>
          </a:bodyPr>
          <a:lstStyle/>
          <a:p>
            <a:r>
              <a:rPr lang="en-US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k Yo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0DEB-9C44-4965-9766-CB9D5C50E239}" type="slidenum">
              <a:rPr lang="en-US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fld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886200" y="6356350"/>
            <a:ext cx="1219200" cy="365125"/>
          </a:xfrm>
          <a:solidFill>
            <a:schemeClr val="accent3">
              <a:lumMod val="60000"/>
              <a:lumOff val="40000"/>
            </a:schemeClr>
          </a:solidFill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Lecture 6C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F5376321D990243BCF387BF0DFDD19D" ma:contentTypeVersion="6" ma:contentTypeDescription="Create a new document." ma:contentTypeScope="" ma:versionID="75ee1d3b00e84f46be4e0d625e998856">
  <xsd:schema xmlns:xsd="http://www.w3.org/2001/XMLSchema" xmlns:xs="http://www.w3.org/2001/XMLSchema" xmlns:p="http://schemas.microsoft.com/office/2006/metadata/properties" xmlns:ns2="e1c6362d-a4cf-4332-97ee-bae0976acd4c" xmlns:ns3="73e7f7fa-ec36-4c47-a2e2-92953579c3c2" targetNamespace="http://schemas.microsoft.com/office/2006/metadata/properties" ma:root="true" ma:fieldsID="c3e5402b4fd54e7ae1a5ee38a4e96133" ns2:_="" ns3:_="">
    <xsd:import namespace="e1c6362d-a4cf-4332-97ee-bae0976acd4c"/>
    <xsd:import namespace="73e7f7fa-ec36-4c47-a2e2-92953579c3c2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1c6362d-a4cf-4332-97ee-bae0976acd4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1" nillable="true" ma:displayName="MediaLengthInSeconds" ma:hidden="true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3e7f7fa-ec36-4c47-a2e2-92953579c3c2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2168803B-A295-47FD-8D31-FC26BF7627D9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E5B8360F-B7E9-408F-9124-4E3EDE944FC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0568D63E-C4DD-4997-AB1D-7818F08A2D1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e1c6362d-a4cf-4332-97ee-bae0976acd4c"/>
    <ds:schemaRef ds:uri="73e7f7fa-ec36-4c47-a2e2-92953579c3c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12</Words>
  <Application>Microsoft Office PowerPoint</Application>
  <PresentationFormat>On-screen Show (4:3)</PresentationFormat>
  <Paragraphs>47</Paragraphs>
  <Slides>7</Slides>
  <Notes>0</Notes>
  <HiddenSlides>0</HiddenSlides>
  <MMClips>0</MMClips>
  <ScaleCrop>false</ScaleCrop>
  <HeadingPairs>
    <vt:vector size="4" baseType="variant">
      <vt:variant>
        <vt:lpstr>Theme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8" baseType="lpstr">
      <vt:lpstr>Office Theme</vt:lpstr>
      <vt:lpstr>Series and parallel connection - Inductor</vt:lpstr>
      <vt:lpstr>Series connection</vt:lpstr>
      <vt:lpstr>Series connection</vt:lpstr>
      <vt:lpstr>Parallel connection </vt:lpstr>
      <vt:lpstr>PowerPoint Presentation</vt:lpstr>
      <vt:lpstr>Reference</vt:lpstr>
      <vt:lpstr>Thank You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1 Introduction</dc:title>
  <dc:creator>USER</dc:creator>
  <cp:lastModifiedBy>lenovo</cp:lastModifiedBy>
  <cp:revision>40</cp:revision>
  <dcterms:created xsi:type="dcterms:W3CDTF">2020-09-18T16:28:00Z</dcterms:created>
  <dcterms:modified xsi:type="dcterms:W3CDTF">2021-10-28T06:33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0078</vt:lpwstr>
  </property>
  <property fmtid="{D5CDD505-2E9C-101B-9397-08002B2CF9AE}" pid="3" name="ContentTypeId">
    <vt:lpwstr>0x010100EF5376321D990243BCF387BF0DFDD19D</vt:lpwstr>
  </property>
</Properties>
</file>